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CC879D" w14:textId="4CABAC8E" w:rsidR="005745F6" w:rsidRDefault="005745F6">
      <w:r w:rsidRPr="00B22610">
        <w:rPr>
          <w:b/>
        </w:rPr>
        <w:t>Zweck:</w:t>
      </w:r>
      <w:r>
        <w:t xml:space="preserve"> Plastische Illustration von fehlerbehaftetem Versenden am Beispiel </w:t>
      </w:r>
      <w:r w:rsidR="001944CF">
        <w:t>von</w:t>
      </w:r>
      <w:r>
        <w:t xml:space="preserve"> ASCII-Texte</w:t>
      </w:r>
      <w:r w:rsidR="001944CF">
        <w:t>n</w:t>
      </w:r>
      <w:r>
        <w:t>.</w:t>
      </w:r>
      <w:r w:rsidR="00B22610">
        <w:t xml:space="preserve"> Die Lernenden sehen anhand von Textbeispielen, wie stark fehlerkorrigierender Code </w:t>
      </w:r>
      <w:r w:rsidR="001944CF">
        <w:t>das Empfangen</w:t>
      </w:r>
      <w:r w:rsidR="00B22610">
        <w:t xml:space="preserve"> von Text verbessert.</w:t>
      </w:r>
    </w:p>
    <w:p w14:paraId="70BAA187" w14:textId="77777777" w:rsidR="005745F6" w:rsidRDefault="005745F6"/>
    <w:p w14:paraId="5E16F089" w14:textId="03F954C3" w:rsidR="001476CB" w:rsidRDefault="00B22610">
      <w:r w:rsidRPr="00B22610">
        <w:rPr>
          <w:b/>
        </w:rPr>
        <w:t>Beschreibung:</w:t>
      </w:r>
      <w:r>
        <w:t xml:space="preserve"> </w:t>
      </w:r>
      <w:r w:rsidR="005745F6">
        <w:t>Simuliert (Monte-Carlo) wird das Versenden eines ASCII-Textes</w:t>
      </w:r>
      <w:r w:rsidR="00E36049">
        <w:t xml:space="preserve"> (ein Textvorschlag ist beigefügt)</w:t>
      </w:r>
      <w:r w:rsidR="005745F6">
        <w:t xml:space="preserve">. Der Text wird Bit für Bit gesendet, wobei beim Senden sich der Bit mit der Wahrscheinlichkeit </w:t>
      </w:r>
      <w:proofErr w:type="spellStart"/>
      <w:r w:rsidR="005745F6">
        <w:rPr>
          <w:i/>
        </w:rPr>
        <w:t>fR</w:t>
      </w:r>
      <w:proofErr w:type="spellEnd"/>
      <w:r w:rsidR="005745F6">
        <w:t xml:space="preserve"> fehlerhafterweise dreht. Wenn z.B. </w:t>
      </w:r>
      <w:proofErr w:type="spellStart"/>
      <w:proofErr w:type="gramStart"/>
      <w:r w:rsidR="005745F6" w:rsidRPr="003D1645">
        <w:t>fR</w:t>
      </w:r>
      <w:proofErr w:type="spellEnd"/>
      <w:r w:rsidR="005745F6">
        <w:t xml:space="preserve">  =</w:t>
      </w:r>
      <w:proofErr w:type="gramEnd"/>
      <w:r w:rsidR="005745F6">
        <w:t xml:space="preserve"> 10%, dann wird ein ASCII-Buchstabe mit </w:t>
      </w:r>
      <w:proofErr w:type="spellStart"/>
      <w:r w:rsidR="005745F6">
        <w:t>W’keit</w:t>
      </w:r>
      <w:proofErr w:type="spellEnd"/>
      <w:r w:rsidR="005745F6">
        <w:t xml:space="preserve"> </w:t>
      </w:r>
      <w:r w:rsidR="005745F6" w:rsidRPr="005745F6">
        <w:rPr>
          <w:position w:val="-6"/>
        </w:rPr>
        <w:object w:dxaOrig="440" w:dyaOrig="320" w14:anchorId="3A7023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5.75pt" o:ole="">
            <v:imagedata r:id="rId7" o:title=""/>
          </v:shape>
          <o:OLEObject Type="Embed" ProgID="Equation.DSMT4" ShapeID="_x0000_i1025" DrawAspect="Content" ObjectID="_1705065256" r:id="rId8"/>
        </w:object>
      </w:r>
      <w:r w:rsidR="005745F6">
        <w:t xml:space="preserve"> korrekt empfangen. </w:t>
      </w:r>
    </w:p>
    <w:p w14:paraId="1AC9EB7D" w14:textId="467891D1" w:rsidR="00B22610" w:rsidRDefault="00B22610">
      <w:r>
        <w:t>Alternativ kann man das Programm ändern, so dass es ein (</w:t>
      </w:r>
      <w:r w:rsidRPr="00B22610">
        <w:rPr>
          <w:position w:val="-6"/>
        </w:rPr>
        <w:object w:dxaOrig="520" w:dyaOrig="279" w14:anchorId="5DD7B130">
          <v:shape id="_x0000_i1026" type="#_x0000_t75" style="width:26.25pt;height:14.25pt" o:ole="">
            <v:imagedata r:id="rId9" o:title=""/>
          </v:shape>
          <o:OLEObject Type="Embed" ProgID="Equation.DSMT4" ShapeID="_x0000_i1026" DrawAspect="Content" ObjectID="_1705065257" r:id="rId10"/>
        </w:object>
      </w:r>
      <w:r>
        <w:t>) bzw. zwei Fehler (</w:t>
      </w:r>
      <w:r w:rsidRPr="00B22610">
        <w:rPr>
          <w:position w:val="-6"/>
        </w:rPr>
        <w:object w:dxaOrig="560" w:dyaOrig="279" w14:anchorId="1BABE4B0">
          <v:shape id="_x0000_i1027" type="#_x0000_t75" style="width:28.5pt;height:14.25pt" o:ole="">
            <v:imagedata r:id="rId11" o:title=""/>
          </v:shape>
          <o:OLEObject Type="Embed" ProgID="Equation.DSMT4" ShapeID="_x0000_i1027" DrawAspect="Content" ObjectID="_1705065258" r:id="rId12"/>
        </w:object>
      </w:r>
      <w:r>
        <w:t xml:space="preserve">) selbstkorrigiert. </w:t>
      </w:r>
      <w:r w:rsidR="00E36049">
        <w:t>Entsprech</w:t>
      </w:r>
      <w:r w:rsidR="003D1645">
        <w:t xml:space="preserve">end werden mehr Bits gesendet. Die Monte-Carlo-Komponente bleibt in allen Fällen dieselbe: </w:t>
      </w:r>
      <w:proofErr w:type="gramStart"/>
      <w:r w:rsidR="003D1645">
        <w:t>Jeder Bit</w:t>
      </w:r>
      <w:proofErr w:type="gramEnd"/>
      <w:r w:rsidR="003D1645">
        <w:t xml:space="preserve"> dreht sich mit </w:t>
      </w:r>
      <w:proofErr w:type="spellStart"/>
      <w:r w:rsidR="003D1645">
        <w:t>W’keit</w:t>
      </w:r>
      <w:proofErr w:type="spellEnd"/>
      <w:r w:rsidR="003D1645">
        <w:t xml:space="preserve"> </w:t>
      </w:r>
      <w:proofErr w:type="spellStart"/>
      <w:r w:rsidR="003D1645" w:rsidRPr="003D1645">
        <w:rPr>
          <w:i/>
        </w:rPr>
        <w:t>fR</w:t>
      </w:r>
      <w:r w:rsidR="003D1645">
        <w:t>.</w:t>
      </w:r>
      <w:proofErr w:type="spellEnd"/>
      <w:r w:rsidR="003D1645">
        <w:t xml:space="preserve"> </w:t>
      </w:r>
      <w:r>
        <w:t xml:space="preserve">Sei </w:t>
      </w:r>
      <w:r w:rsidRPr="00B22610">
        <w:rPr>
          <w:position w:val="-10"/>
        </w:rPr>
        <w:object w:dxaOrig="240" w:dyaOrig="260" w14:anchorId="5F379EE2">
          <v:shape id="_x0000_i1028" type="#_x0000_t75" style="width:12pt;height:12.75pt" o:ole="">
            <v:imagedata r:id="rId13" o:title=""/>
          </v:shape>
          <o:OLEObject Type="Embed" ProgID="Equation.DSMT4" ShapeID="_x0000_i1028" DrawAspect="Content" ObjectID="_1705065259" r:id="rId14"/>
        </w:object>
      </w:r>
      <w:r>
        <w:t xml:space="preserve"> die </w:t>
      </w:r>
      <w:proofErr w:type="spellStart"/>
      <w:r>
        <w:t>W’keit</w:t>
      </w:r>
      <w:proofErr w:type="spellEnd"/>
      <w:r>
        <w:t xml:space="preserve">, dass </w:t>
      </w:r>
      <w:r w:rsidR="003D1645">
        <w:t>das Codewort (welches ein Bit repräsentiert)</w:t>
      </w:r>
      <w:r>
        <w:t xml:space="preserve"> trotz Selbstkorrektur fehlerhaft empfangen wird (</w:t>
      </w:r>
      <w:r w:rsidR="001944CF">
        <w:t xml:space="preserve">mögliche Werte von </w:t>
      </w:r>
      <w:r w:rsidR="001944CF" w:rsidRPr="00B22610">
        <w:rPr>
          <w:position w:val="-10"/>
        </w:rPr>
        <w:object w:dxaOrig="240" w:dyaOrig="260" w14:anchorId="2BA49B15">
          <v:shape id="_x0000_i1029" type="#_x0000_t75" style="width:12pt;height:12.75pt" o:ole="">
            <v:imagedata r:id="rId13" o:title=""/>
          </v:shape>
          <o:OLEObject Type="Embed" ProgID="Equation.DSMT4" ShapeID="_x0000_i1029" DrawAspect="Content" ObjectID="_1705065260" r:id="rId15"/>
        </w:object>
      </w:r>
      <w:r w:rsidR="001944CF">
        <w:t xml:space="preserve"> erhält man aus der Unterrichteinheit).</w:t>
      </w:r>
      <w:r>
        <w:t xml:space="preserve"> </w:t>
      </w:r>
      <w:r w:rsidR="001944CF">
        <w:t xml:space="preserve">Dann wird ein ASCII-Buchstabe mit </w:t>
      </w:r>
      <w:proofErr w:type="spellStart"/>
      <w:r w:rsidR="001944CF">
        <w:t>W’keit</w:t>
      </w:r>
      <w:proofErr w:type="spellEnd"/>
      <w:r w:rsidR="001944CF">
        <w:t xml:space="preserve"> </w:t>
      </w:r>
      <w:r w:rsidR="001944CF" w:rsidRPr="001944CF">
        <w:rPr>
          <w:position w:val="-10"/>
        </w:rPr>
        <w:object w:dxaOrig="760" w:dyaOrig="360" w14:anchorId="3B4E079F">
          <v:shape id="_x0000_i1030" type="#_x0000_t75" style="width:38.25pt;height:18pt" o:ole="">
            <v:imagedata r:id="rId16" o:title=""/>
          </v:shape>
          <o:OLEObject Type="Embed" ProgID="Equation.DSMT4" ShapeID="_x0000_i1030" DrawAspect="Content" ObjectID="_1705065261" r:id="rId17"/>
        </w:object>
      </w:r>
      <w:r w:rsidR="001944CF">
        <w:t xml:space="preserve"> korrekt empfangen.</w:t>
      </w:r>
    </w:p>
    <w:p w14:paraId="4F204E63" w14:textId="72C17901" w:rsidR="001944CF" w:rsidRPr="001944CF" w:rsidRDefault="001944CF">
      <w:pPr>
        <w:rPr>
          <w:b/>
        </w:rPr>
      </w:pPr>
      <w:r w:rsidRPr="001944CF">
        <w:rPr>
          <w:b/>
        </w:rPr>
        <w:t>Ausgabe der Simulation:</w:t>
      </w:r>
    </w:p>
    <w:p w14:paraId="034C0FA8" w14:textId="3B8292BA" w:rsidR="001944CF" w:rsidRDefault="001944CF" w:rsidP="001944CF">
      <w:pPr>
        <w:pStyle w:val="ListParagraph"/>
        <w:numPr>
          <w:ilvl w:val="0"/>
          <w:numId w:val="1"/>
        </w:numPr>
      </w:pPr>
      <w:r>
        <w:t>Der fehlerbehaftete empfangene Text.</w:t>
      </w:r>
    </w:p>
    <w:p w14:paraId="1B43BB78" w14:textId="11D9393A" w:rsidR="001944CF" w:rsidRDefault="001944CF" w:rsidP="001944CF">
      <w:pPr>
        <w:pStyle w:val="ListParagraph"/>
        <w:numPr>
          <w:ilvl w:val="0"/>
          <w:numId w:val="1"/>
        </w:numPr>
      </w:pPr>
      <w:r>
        <w:t>Der Originaltext als Vergleich.</w:t>
      </w:r>
    </w:p>
    <w:p w14:paraId="31281E18" w14:textId="2397F93F" w:rsidR="001944CF" w:rsidRDefault="001944CF" w:rsidP="001944CF">
      <w:pPr>
        <w:pStyle w:val="ListParagraph"/>
        <w:numPr>
          <w:ilvl w:val="0"/>
          <w:numId w:val="1"/>
        </w:numPr>
      </w:pPr>
      <w:r>
        <w:t xml:space="preserve">Die Anzahl Bits, welche die Codierung des Textes voraussetzt und die Anzahl Bits, welche </w:t>
      </w:r>
      <w:r w:rsidR="00E36049">
        <w:t xml:space="preserve">tatsächlich </w:t>
      </w:r>
      <w:r>
        <w:t xml:space="preserve">gesendet wurden (dies </w:t>
      </w:r>
      <w:r w:rsidR="004708FE">
        <w:t>e</w:t>
      </w:r>
      <w:r>
        <w:t>rlaubt ein Kosten-Nutzen Vergleich für die Selbstkorrektur).</w:t>
      </w:r>
    </w:p>
    <w:p w14:paraId="4E6E30DA" w14:textId="25C3C835" w:rsidR="001944CF" w:rsidRDefault="001944CF" w:rsidP="001944CF"/>
    <w:p w14:paraId="62E45139" w14:textId="4AE0AC51" w:rsidR="004708FE" w:rsidRPr="004708FE" w:rsidRDefault="004708FE" w:rsidP="001944CF">
      <w:pPr>
        <w:rPr>
          <w:b/>
        </w:rPr>
      </w:pPr>
      <w:r w:rsidRPr="004708FE">
        <w:rPr>
          <w:b/>
        </w:rPr>
        <w:t>Anwendung im Unterricht:</w:t>
      </w:r>
    </w:p>
    <w:p w14:paraId="5E76EA44" w14:textId="7BA55575" w:rsidR="000F134B" w:rsidRDefault="004708FE" w:rsidP="001944CF">
      <w:r>
        <w:t xml:space="preserve">Ich sehe es als </w:t>
      </w:r>
      <w:r w:rsidR="000F134B">
        <w:t xml:space="preserve">Werkzeug für die LP, um den Lernenden den Effekt von Fehlern und von Fehlerkorrektur plastisch zu illustrieren. Als erster Eindruck </w:t>
      </w:r>
      <w:r w:rsidR="00E36049">
        <w:t>halte ich</w:t>
      </w:r>
      <w:r w:rsidR="000F134B">
        <w:t xml:space="preserve"> es </w:t>
      </w:r>
      <w:r w:rsidR="00E36049">
        <w:t xml:space="preserve">für </w:t>
      </w:r>
      <w:r w:rsidR="000F134B">
        <w:t xml:space="preserve">fassbarer als die Bestimmung der zugehörigen </w:t>
      </w:r>
      <w:proofErr w:type="spellStart"/>
      <w:r w:rsidR="000F134B">
        <w:t>W’keiten</w:t>
      </w:r>
      <w:proofErr w:type="spellEnd"/>
      <w:r w:rsidR="000F134B">
        <w:t>.</w:t>
      </w:r>
    </w:p>
    <w:p w14:paraId="29C1D29A" w14:textId="77777777" w:rsidR="00E36049" w:rsidRDefault="000F134B" w:rsidP="001944CF">
      <w:r>
        <w:t xml:space="preserve">Da meine Unterrichtseinheit die entsprechende Theorie voraussetzt, kann man es über den ganzen Verlauf der Einheit immer wieder vorführen (ich denke beim ersten Mal 5’ erklären und 5’ vorführen, anschliessend jeweils 2’-3’ zeigen). </w:t>
      </w:r>
      <w:r w:rsidR="00E36049">
        <w:t>Die Simulation eignet sich gut, um den Zweck der Bitmanipulationen zu illustrieren. Darum finde ich mehrmaliges Vorführen zweckmässig.</w:t>
      </w:r>
    </w:p>
    <w:p w14:paraId="08E2FFBB" w14:textId="7928B557" w:rsidR="000F134B" w:rsidRDefault="000F134B" w:rsidP="001944CF">
      <w:r>
        <w:t xml:space="preserve">Im späteren Verlauf der Unterrichtseinheit kann man das Programm den Lernenden auch abgeben. Um ein Gespür für stochastische Effekte zu erhalten, ist es sinnvoll, den Run-Knopf ein paarmal selbst zu drücken (höchstens 10’ lang). </w:t>
      </w:r>
    </w:p>
    <w:p w14:paraId="57F2DF2E" w14:textId="2F952EF1" w:rsidR="000F134B" w:rsidRDefault="000F134B" w:rsidP="001944CF">
      <w:r>
        <w:t xml:space="preserve">Die Arbeitsweise des Simulationsprogramms </w:t>
      </w:r>
      <w:r w:rsidR="00E36049">
        <w:t>geht über OFI hinaus (es brauch</w:t>
      </w:r>
      <w:r w:rsidR="007C5187">
        <w:t>t</w:t>
      </w:r>
      <w:r w:rsidR="00E36049">
        <w:t xml:space="preserve"> zwei nicht gängige Python-Bibliotheksfunktionen). Entsprechen</w:t>
      </w:r>
      <w:r w:rsidR="007C5187">
        <w:t>d</w:t>
      </w:r>
      <w:r w:rsidR="00E36049">
        <w:t xml:space="preserve"> werde ich dazu nichts ausarbeiten.</w:t>
      </w:r>
    </w:p>
    <w:p w14:paraId="3A7D9604" w14:textId="77777777" w:rsidR="001944CF" w:rsidRDefault="001944CF"/>
    <w:sectPr w:rsidR="001944CF">
      <w:footerReference w:type="default" r:id="rId18"/>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233458" w14:textId="77777777" w:rsidR="00C85842" w:rsidRDefault="00C85842" w:rsidP="007C5187">
      <w:pPr>
        <w:spacing w:after="0" w:line="240" w:lineRule="auto"/>
      </w:pPr>
      <w:r>
        <w:separator/>
      </w:r>
    </w:p>
  </w:endnote>
  <w:endnote w:type="continuationSeparator" w:id="0">
    <w:p w14:paraId="6365BD2C" w14:textId="77777777" w:rsidR="00C85842" w:rsidRDefault="00C85842" w:rsidP="007C518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6AC152" w14:textId="56081BEA" w:rsidR="007C5187" w:rsidRDefault="007C5187">
    <w:pPr>
      <w:pStyle w:val="Footer"/>
    </w:pPr>
    <w:r>
      <w:tab/>
    </w:r>
    <w:r>
      <w:tab/>
      <w:t xml:space="preserve">Seite </w:t>
    </w:r>
    <w:r>
      <w:fldChar w:fldCharType="begin"/>
    </w:r>
    <w:r>
      <w:instrText xml:space="preserve"> PAGE   \* MERGEFORMAT </w:instrText>
    </w:r>
    <w:r>
      <w:fldChar w:fldCharType="separate"/>
    </w:r>
    <w:r>
      <w:rPr>
        <w:noProof/>
      </w:rPr>
      <w:t>1</w:t>
    </w:r>
    <w:r>
      <w:fldChar w:fldCharType="end"/>
    </w:r>
    <w:r>
      <w:t xml:space="preserve"> von </w:t>
    </w:r>
    <w:fldSimple w:instr=" NUMPAGES   \* MERGEFORMAT ">
      <w:r>
        <w:rPr>
          <w:noProof/>
        </w:rPr>
        <w:t>1</w:t>
      </w:r>
    </w:fldSimple>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BAE966" w14:textId="77777777" w:rsidR="00C85842" w:rsidRDefault="00C85842" w:rsidP="007C5187">
      <w:pPr>
        <w:spacing w:after="0" w:line="240" w:lineRule="auto"/>
      </w:pPr>
      <w:r>
        <w:separator/>
      </w:r>
    </w:p>
  </w:footnote>
  <w:footnote w:type="continuationSeparator" w:id="0">
    <w:p w14:paraId="02146692" w14:textId="77777777" w:rsidR="00C85842" w:rsidRDefault="00C85842" w:rsidP="007C518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59C7155"/>
    <w:multiLevelType w:val="hybridMultilevel"/>
    <w:tmpl w:val="E4CC0B0A"/>
    <w:lvl w:ilvl="0" w:tplc="4A0E8D5E">
      <w:numFmt w:val="bullet"/>
      <w:lvlText w:val="-"/>
      <w:lvlJc w:val="left"/>
      <w:pPr>
        <w:ind w:left="720" w:hanging="360"/>
      </w:pPr>
      <w:rPr>
        <w:rFonts w:ascii="Calibri" w:eastAsiaTheme="minorHAnsi" w:hAnsi="Calibri" w:cs="Calibri" w:hint="default"/>
      </w:rPr>
    </w:lvl>
    <w:lvl w:ilvl="1" w:tplc="08070003" w:tentative="1">
      <w:start w:val="1"/>
      <w:numFmt w:val="bullet"/>
      <w:lvlText w:val="o"/>
      <w:lvlJc w:val="left"/>
      <w:pPr>
        <w:ind w:left="1440" w:hanging="360"/>
      </w:pPr>
      <w:rPr>
        <w:rFonts w:ascii="Courier New" w:hAnsi="Courier New" w:cs="Courier New" w:hint="default"/>
      </w:rPr>
    </w:lvl>
    <w:lvl w:ilvl="2" w:tplc="08070005" w:tentative="1">
      <w:start w:val="1"/>
      <w:numFmt w:val="bullet"/>
      <w:lvlText w:val=""/>
      <w:lvlJc w:val="left"/>
      <w:pPr>
        <w:ind w:left="2160" w:hanging="360"/>
      </w:pPr>
      <w:rPr>
        <w:rFonts w:ascii="Wingdings" w:hAnsi="Wingdings" w:hint="default"/>
      </w:rPr>
    </w:lvl>
    <w:lvl w:ilvl="3" w:tplc="08070001" w:tentative="1">
      <w:start w:val="1"/>
      <w:numFmt w:val="bullet"/>
      <w:lvlText w:val=""/>
      <w:lvlJc w:val="left"/>
      <w:pPr>
        <w:ind w:left="2880" w:hanging="360"/>
      </w:pPr>
      <w:rPr>
        <w:rFonts w:ascii="Symbol" w:hAnsi="Symbol" w:hint="default"/>
      </w:rPr>
    </w:lvl>
    <w:lvl w:ilvl="4" w:tplc="08070003" w:tentative="1">
      <w:start w:val="1"/>
      <w:numFmt w:val="bullet"/>
      <w:lvlText w:val="o"/>
      <w:lvlJc w:val="left"/>
      <w:pPr>
        <w:ind w:left="3600" w:hanging="360"/>
      </w:pPr>
      <w:rPr>
        <w:rFonts w:ascii="Courier New" w:hAnsi="Courier New" w:cs="Courier New" w:hint="default"/>
      </w:rPr>
    </w:lvl>
    <w:lvl w:ilvl="5" w:tplc="08070005" w:tentative="1">
      <w:start w:val="1"/>
      <w:numFmt w:val="bullet"/>
      <w:lvlText w:val=""/>
      <w:lvlJc w:val="left"/>
      <w:pPr>
        <w:ind w:left="4320" w:hanging="360"/>
      </w:pPr>
      <w:rPr>
        <w:rFonts w:ascii="Wingdings" w:hAnsi="Wingdings" w:hint="default"/>
      </w:rPr>
    </w:lvl>
    <w:lvl w:ilvl="6" w:tplc="08070001" w:tentative="1">
      <w:start w:val="1"/>
      <w:numFmt w:val="bullet"/>
      <w:lvlText w:val=""/>
      <w:lvlJc w:val="left"/>
      <w:pPr>
        <w:ind w:left="5040" w:hanging="360"/>
      </w:pPr>
      <w:rPr>
        <w:rFonts w:ascii="Symbol" w:hAnsi="Symbol" w:hint="default"/>
      </w:rPr>
    </w:lvl>
    <w:lvl w:ilvl="7" w:tplc="08070003" w:tentative="1">
      <w:start w:val="1"/>
      <w:numFmt w:val="bullet"/>
      <w:lvlText w:val="o"/>
      <w:lvlJc w:val="left"/>
      <w:pPr>
        <w:ind w:left="5760" w:hanging="360"/>
      </w:pPr>
      <w:rPr>
        <w:rFonts w:ascii="Courier New" w:hAnsi="Courier New" w:cs="Courier New" w:hint="default"/>
      </w:rPr>
    </w:lvl>
    <w:lvl w:ilvl="8" w:tplc="0807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745F6"/>
    <w:rsid w:val="000F134B"/>
    <w:rsid w:val="001476CB"/>
    <w:rsid w:val="001944CF"/>
    <w:rsid w:val="003D1645"/>
    <w:rsid w:val="004708FE"/>
    <w:rsid w:val="005745F6"/>
    <w:rsid w:val="007C5187"/>
    <w:rsid w:val="00B22610"/>
    <w:rsid w:val="00C85842"/>
    <w:rsid w:val="00E36049"/>
  </w:rsids>
  <m:mathPr>
    <m:mathFont m:val="Cambria Math"/>
    <m:brkBin m:val="before"/>
    <m:brkBinSub m:val="--"/>
    <m:smallFrac m:val="0"/>
    <m:dispDef/>
    <m:lMargin m:val="0"/>
    <m:rMargin m:val="0"/>
    <m:defJc m:val="centerGroup"/>
    <m:wrapIndent m:val="1440"/>
    <m:intLim m:val="subSup"/>
    <m:naryLim m:val="undOvr"/>
  </m:mathPr>
  <w:themeFontLang w:val="de-CH"/>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AE8A64"/>
  <w15:chartTrackingRefBased/>
  <w15:docId w15:val="{A40FE555-69F5-4592-A806-8E95ED5C2D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de-CH"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944CF"/>
    <w:pPr>
      <w:ind w:left="720"/>
      <w:contextualSpacing/>
    </w:pPr>
  </w:style>
  <w:style w:type="paragraph" w:styleId="Header">
    <w:name w:val="header"/>
    <w:basedOn w:val="Normal"/>
    <w:link w:val="HeaderChar"/>
    <w:uiPriority w:val="99"/>
    <w:unhideWhenUsed/>
    <w:rsid w:val="007C5187"/>
    <w:pPr>
      <w:tabs>
        <w:tab w:val="center" w:pos="4513"/>
        <w:tab w:val="right" w:pos="9026"/>
      </w:tabs>
      <w:spacing w:after="0" w:line="240" w:lineRule="auto"/>
    </w:pPr>
  </w:style>
  <w:style w:type="character" w:customStyle="1" w:styleId="HeaderChar">
    <w:name w:val="Header Char"/>
    <w:basedOn w:val="DefaultParagraphFont"/>
    <w:link w:val="Header"/>
    <w:uiPriority w:val="99"/>
    <w:rsid w:val="007C5187"/>
  </w:style>
  <w:style w:type="paragraph" w:styleId="Footer">
    <w:name w:val="footer"/>
    <w:basedOn w:val="Normal"/>
    <w:link w:val="FooterChar"/>
    <w:uiPriority w:val="99"/>
    <w:unhideWhenUsed/>
    <w:rsid w:val="007C5187"/>
    <w:pPr>
      <w:tabs>
        <w:tab w:val="center" w:pos="4513"/>
        <w:tab w:val="right" w:pos="9026"/>
      </w:tabs>
      <w:spacing w:after="0" w:line="240" w:lineRule="auto"/>
    </w:pPr>
  </w:style>
  <w:style w:type="character" w:customStyle="1" w:styleId="FooterChar">
    <w:name w:val="Footer Char"/>
    <w:basedOn w:val="DefaultParagraphFont"/>
    <w:link w:val="Footer"/>
    <w:uiPriority w:val="99"/>
    <w:rsid w:val="007C518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oleObject" Target="embeddings/oleObject5.bin"/><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1</Pages>
  <Words>365</Words>
  <Characters>2082</Characters>
  <Application>Microsoft Office Word</Application>
  <DocSecurity>0</DocSecurity>
  <Lines>17</Lines>
  <Paragraphs>4</Paragraphs>
  <ScaleCrop>false</ScaleCrop>
  <HeadingPairs>
    <vt:vector size="2" baseType="variant">
      <vt:variant>
        <vt:lpstr>Titel</vt:lpstr>
      </vt:variant>
      <vt:variant>
        <vt:i4>1</vt:i4>
      </vt:variant>
    </vt:vector>
  </HeadingPairs>
  <TitlesOfParts>
    <vt:vector size="1" baseType="lpstr">
      <vt:lpstr/>
    </vt:vector>
  </TitlesOfParts>
  <Company>Kanton Luzern</Company>
  <LinksUpToDate>false</LinksUpToDate>
  <CharactersWithSpaces>24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SMUS; Spichtig Mathias (Lehrperson)</dc:creator>
  <cp:keywords/>
  <dc:description/>
  <cp:lastModifiedBy>5gjozslsaj@idethz.onmicrosoft.com</cp:lastModifiedBy>
  <cp:revision>2</cp:revision>
  <dcterms:created xsi:type="dcterms:W3CDTF">2022-01-09T08:55:00Z</dcterms:created>
  <dcterms:modified xsi:type="dcterms:W3CDTF">2022-01-30T15: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